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67" r:id="rId4"/>
    <p:sldId id="280" r:id="rId5"/>
    <p:sldId id="287" r:id="rId6"/>
    <p:sldId id="288" r:id="rId7"/>
    <p:sldId id="257" r:id="rId8"/>
    <p:sldId id="263" r:id="rId9"/>
    <p:sldId id="278" r:id="rId10"/>
    <p:sldId id="279" r:id="rId11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315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3:32.936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56BEE38B-B446-40DC-87FA-2924A145A194}" emma:medium="tactile" emma:mode="ink">
          <msink:context xmlns:msink="http://schemas.microsoft.com/ink/2010/main" type="inkDrawing" rotatedBoundingBox="16203,7849 22536,7752 22557,9076 16223,9174" semanticType="callout" shapeName="Other"/>
        </emma:interpretation>
      </emma:emma>
    </inkml:annotationXML>
    <inkml:trace contextRef="#ctx0" brushRef="#br0">111 120 207 0,'9'-23'112'15,"-9"23"6"1,0 0-31-16,0 0-24 16,0 0-38-16,0 0-21 0,0 0 0 15,0 0-3 1,-17 7 8-16,17-7-8 0,-5 30 7 15,-1-9-12-15,0 2 4 16,-1 11-3-16,-4 8 2 16,11 3 3-16,-7 10-3 0,7 2 1 15,0 9-3-15,0 2 3 16,-7 9-2-16,7-4 3 16,0-1-3-16,-4-3 4 15,4-6-4-15,-9-3 2 16,3-14-1-16,6-4 2 15,-6-8 4-15,0-3-4 0,1-7 5 16,-1 6-12-16,-3-12 5 16,9-1-1-16,0-17 2 15,-9 21 2-15,9-21-2 16,0 0 0-16,0 0 0 16,0 0 0-16,0 0 1 15,0 18 0 1,0-18 0-16,0 0-1 15,0 0-1-15,24 17 1 16,-24-17 0-16,17 12 0 16,-17-12 1-16,22 8-1 0,-22-8 0 15,25 0 2-15,-9 0-2 16,1 0 0-16,3 0-1 16,3 0 0-16,-1 0 1 0,7 0-1 15,3 0 1-15,3 0 0 16,2 0-1-16,-1 0 2 15,2 7 0-15,3-7-2 16,-1 0 2-16,7 2-1 16,4-2-1-16,-1 6 2 15,8-6-1 1,-3 0 0-16,-2 0 0 16,5 0-1-16,-4 0 1 15,9 0-1-15,-3 0 1 16,4 0 0-16,-2 9 0 15,-2 0 0-15,0 0 1 16,0-3-2-16,9 2 1 16,-2-3 0-16,11-5-2 0,1 4 2 15,4-4-1-15,4 8 1 16,-5-8 1-16,3 0-2 16,0 0 1-16,1 0-1 15,1-9 1-15,-3 9 0 0,4-6 1 16,-3 6-1-16,12-5 0 15,0 5-1-15,0 0 1 0,-3 0 0 16,-12 0-1-16,-3 0 1 16,2 0-1-16,1-8 0 15,-3 8 2-15,-2-3-2 16,-4 3 1-16,-6 0 1 16,-3 0-2-16,1-5 0 31,2 5 1-31,-5 0 2 0,4 0-2 15,0 0 0-15,-3 0 0 16,3 0-1-16,-5 0 1 16,0 0 0-16,-2-7-1 15,8 7 0-15,-5 0 0 16,7-6 0-16,-6 6 2 16,-3-10-1-16,6 4 1 0,0 6-1 15,8-5 0-15,-2 5 0 16,-6 0 0-16,3 0 0 15,-9 0 0-15,0 0-1 16,-6 0 0-16,-5 0 1 0,-2-7 0 16,0 7 1-16,-6 0-1 31,-4 0 0-31,-3 0 0 16,-6 7 0-16,1-7 0 0,0 5 0 15,-1-2 1-15,0-3-1 16,-2 10-1-16,-4-7 2 15,3-3-2-15,-3 10 1 16,1-3 0-16,6-7 0 16,0 4 0-16,4-4 0 0,-1 0 0 15,-3 8 0-15,-2-8 0 16,1 0 0-16,1 0 0 16,2 0 0-16,3 0 0 15,-1 0-1-15,2-8 2 16,0 8-2-16,-6-3 0 15,1 3 1-15,-4 0 0 0,-5-5 0 16,7 5 2-16,-8 0-3 16,-2-10 2-16,3 10-1 15,-6 0 0-15,3-3 1 16,1 3-1-16,-19 0 0 16,0 0 0-16,19 0 1 15,-19 0-1 1,0 0 0-16,0 0 0 15,0 0-1-15,0 0 1 0,0 0 0 16,0 0 1-16,0 0-1 16,0 0 0-16,0 0-1 15,0 0 2-15,0 0-1 16,0 0 0-16,0 0 1 16,17 0-3-16,-17 0 2 0,0 0 0 15,0 0-1-15,0 0 1 16,0 0 2-16,0 0-2 15,17-15 0-15,-17 15 0 16,0 0-1-16,9-17 2 16,-9 17-1-16,0-16 1 15,0 16-2 1,0-22 1-16,0 22 0 16,0-31-1-16,0 12 5 15,-8-5-3-15,-1 1 3 16,2-5-7-16,7 3 2 15,-11-8-4-15,11 1 3 16,0-5 3-16,-6-10-1 16,6-6 2-16,0-11 0 0,9-4 0 15,-1-9-2-15,-2 2 2 16,-2 7-3-16,4 3 3 0,-1 15-2 16,-7 7 2-16,5 1-3 15,-5 3 2-15,0 0-2 16,0-2 3-16,-5 7 2 15,-1 3-10-15,2-2 9 0,4 9-11 16,-9 0 7-16,9 6 3 16,-8 2-2-16,8 16 1 15,-6-22-1-15,6 22 1 16,0 0-1-16,-18-6 1 16,18 6-1-16,0 0 1 31,0 0 0-31,0 0-1 0,0 0 0 15,0 0 1-15,0 0-1 16,0 0-1-16,0 0 0 16,-15 6 1-16,15-6-1 15,0 0 2-15,0 0-2 16,-20 11-2-16,20-11-1 16,-14 33-190-16,-9-13-28 0,-7-12 14 15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3:35.554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7C961FAA-2D48-4DE5-A7E0-D1E320F5B663}" emma:medium="tactile" emma:mode="ink">
          <msink:context xmlns:msink="http://schemas.microsoft.com/ink/2010/main" type="inkDrawing" rotatedBoundingBox="13326,9831 22986,9928 22985,10094 13324,9998" semanticType="underline" shapeName="Other">
            <msink:sourceLink direction="with" ref="{3386D89E-0FF2-450B-9619-800B707845AA}"/>
          </msink:context>
        </emma:interpretation>
      </emma:emma>
    </inkml:annotationXML>
    <inkml:trace contextRef="#ctx0" brushRef="#br0">0 128 200 0,'15'0'95'0,"-15"0"15"0,48 0-23 16,-23-8-25-16,16 8-25 15,-2 0-27-15,5 0-8 16,0 0 0-16,9-7 0 0,8 7-2 15,1-7 2-15,7 7 1 16,5-8-1-16,-6 8-1 16,2 0 0-16,-3 8 0 15,-2-5-1-15,-2 8 0 0,-3-3 0 16,1-5 0-16,0-3 1 16,4 0 1-16,4 0-1 15,-3 0 0-15,10 0-1 16,5 0 1-16,5-7-1 15,13 0 0 1,1-1 0-16,-2 0 0 16,2 1 1-16,-3 0-1 15,-3-3 4-15,8 7-5 16,-2-8 5-16,5 7-5 16,4-1 1-16,4-5 0 15,-1 7 0-15,-1-7 1 16,-3 4-2-16,-7-3 0 0,1 3 1 15,0 1-7-15,1-2 6 16,8 7 1-16,-2 0 0 16,2 7 7-16,-4-7-6 0,-9 5 0 15,1-5-1-15,-6 6-1 16,2-6 1-16,12 0 0 16,5 0 0-16,11 0-1 0,0 0 1 15,-12 0-1-15,-6 0 1 16,-3 0 0-16,2 6 2 15,-2 1-2-15,4 1 1 16,4-3-1-16,1 2 0 16,6-7 0-16,-1 6 0 31,-11-6-1-31,3 0 0 0,-3 0 0 16,-8-8 1-16,6 8-2 15,-7 0 3-15,1 0-1 16,0 0 0-16,-7 10 1 15,1 3-7-15,-7-6 6 16,1 6-5-16,-2-6 4 16,1 0 0-16,-2-2 1 0,4-5 0 15,-4 11-1-15,3-11 1 16,5 8 0-16,-2-4 0 16,-1 5 2-16,-5 0-1 15,-8 0-1-15,-7-3 1 0,-6 1-1 16,-1-7 0-16,3 10-1 31,-3-2 1-31,1-4 1 0,0 2-2 16,6-6 0-16,6 0 1 15,1 6 0-15,2-6 1 16,0 4-1-16,-9-4 0 16,-5 6-1-16,-1-6 2 15,-8 0-1-15,-1 0 0 16,1 0 0-16,-6 0 0 0,3-6 0 15,-1 1 0-15,-2 5 0 16,-3-10 0-16,-8 8 0 16,1-6 0-16,-7 3 0 15,-4-1-1-15,-2 6 1 16,2-9 0-16,-5 9 0 16,5-6 1-16,6 6-1 0,-3 0 0 15,9-9 1-15,-6 9-1 16,-5 0 0-16,-3 0-1 15,-24 0 1-15,27 0 0 16,-27 0 0-16,0 0 0 16,0 0-1-16,0 0-1 0,0 0 0 31,-41 0-63-31,25 22-129 16,-16-5-19-16,-9-17 74 0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3:36.32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F9FD0615-8B6C-490B-8FBA-28DC5658E165}" emma:medium="tactile" emma:mode="ink">
          <msink:context xmlns:msink="http://schemas.microsoft.com/ink/2010/main" type="writingRegion" rotatedBoundingBox="14483,9970 22739,10134 22726,10767 14470,10603"/>
        </emma:interpretation>
      </emma:emma>
    </inkml:annotationXML>
    <inkml:traceGroup>
      <inkml:annotationXML>
        <emma:emma xmlns:emma="http://www.w3.org/2003/04/emma" version="1.0">
          <emma:interpretation id="{AB38B05A-83EB-437D-BFE7-5903A2F2364B}" emma:medium="tactile" emma:mode="ink">
            <msink:context xmlns:msink="http://schemas.microsoft.com/ink/2010/main" type="paragraph" rotatedBoundingBox="14483,9970 22739,10134 22726,10767 14470,106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0FD432-A838-4E13-8515-C7A58DBCEB5E}" emma:medium="tactile" emma:mode="ink">
              <msink:context xmlns:msink="http://schemas.microsoft.com/ink/2010/main" type="line" rotatedBoundingBox="14483,9970 22739,10134 22726,10767 14470,10603"/>
            </emma:interpretation>
          </emma:emma>
        </inkml:annotationXML>
        <inkml:traceGroup>
          <inkml:annotationXML>
            <emma:emma xmlns:emma="http://www.w3.org/2003/04/emma" version="1.0">
              <emma:interpretation id="{12C69C78-D1AC-498A-B4DC-2695B534A5AC}" emma:medium="tactile" emma:mode="ink">
                <msink:context xmlns:msink="http://schemas.microsoft.com/ink/2010/main" type="inkWord" rotatedBoundingBox="14483,9971 16396,10009 16383,10641 14470,10603"/>
              </emma:interpretation>
            </emma:emma>
          </inkml:annotationXML>
          <inkml:trace contextRef="#ctx0" brushRef="#br0">360-4 338 0,'0'0'118'15,"-27"0"-52"-15,21 26-37 16,-19-2-18-16,-6 9-9 31,-4 1-1-31,0-2 11 0,-8 1-1 16,10-3 1-16,-2 3-4 15,1-1-7-15,6 1-3 16,6-6 1-16,12 0-11 16,10-27-75-16,9 21-86 15,9-11-47-15,11-27 106 16</inkml:trace>
          <inkml:trace contextRef="#ctx0" brushRef="#br0" timeOffset="247.6982">1188-130 621 0,'-24'15'4'15,"-1"12"-5"-15,-2 16 1 16,-3 9-2-16,-2 10 0 16,0 2-2-16,3-10 3 15,9-5-3-15,6-18 2 16,14-8-3-16,0-23-3 0,40 9-64 16,-11-36-62-16,39-2-53 15,7-4-16-15,5-25 203 16</inkml:trace>
          <inkml:trace contextRef="#ctx0" brushRef="#br0" timeOffset="416.5084">1918-42 452 0,'0'0'121'0,"-9"36"-83"0,-15 12-35 16,-19 18-1-16,-10 8-5 16,-6 4 3-16,3-5-4 15,4-8 2-15,14-11-6 16,-1-23-139-16,31-5-67 31,8-26-18-31,37-8 226 0</inkml:trace>
        </inkml:traceGroup>
        <inkml:traceGroup>
          <inkml:annotationXML>
            <emma:emma xmlns:emma="http://www.w3.org/2003/04/emma" version="1.0">
              <emma:interpretation id="{2ADCD6F3-0CDE-4428-A0EA-3BD25BE77D60}" emma:medium="tactile" emma:mode="ink">
                <msink:context xmlns:msink="http://schemas.microsoft.com/ink/2010/main" type="inkWord" rotatedBoundingBox="16970,10019 19758,10074 19746,10646 16958,10591"/>
              </emma:interpretation>
            </emma:emma>
          </inkml:annotationXML>
          <inkml:trace contextRef="#ctx0" brushRef="#br0" timeOffset="631.8349">2738 35 610 0,'-18'22'4'0,"-12"15"-4"16,1 11 0-16,-3 17-4 15,-3 0 0-15,5-4-2 16,-5-4 0-16,17-6-70 16,-11-36-69-1,29-15-52-15,24 11 21 16,-7-53 176-16</inkml:trace>
          <inkml:trace contextRef="#ctx0" brushRef="#br0" timeOffset="815.938">3282 38 395 0,'17'-16'133'0,"3"29"-71"16,-25 6-55-16,-10 12-1 15,-20 10-7-15,-3 7 3 16,-12 5-4-16,7-2 1 15,5-4-2-15,13-21-39 16,25 13-107-16,0-39-61 16,0 0 13-16,37 0 197 0</inkml:trace>
          <inkml:trace contextRef="#ctx0" brushRef="#br0" timeOffset="1016.0088">4023-75 608 0,'-26'26'7'15,"-19"12"-5"-15,-7 13-2 16,4 9-4-16,-1 1 3 0,7 7-6 16,4-9 2-16,10-1-29 15,-1-28-92-15,29-8-65 16,17-10-35-16,4-39 203 0</inkml:trace>
          <inkml:trace contextRef="#ctx0" brushRef="#br0" timeOffset="1200.8868">4635 14 494 0,'20'12'96'0,"-20"4"-90"16,-21 16-1-16,-7 18-5 15,-14 5 0-15,-7 7-3 16,-10-6 1-16,3-7-2 16,1-13 1-16,19 0-83 15,8-26-95-15,28-10-35 16,23 0 110-16</inkml:trace>
          <inkml:trace contextRef="#ctx0" brushRef="#br0" timeOffset="1403.9071">5278 108 553 0,'-23'20'48'0,"-7"16"-47"0,-4 15-1 16,2 9-4-16,0-3 1 16,3-2-3-16,2-15-5 15,27 5-106-15,-15-26-71 16,15-19-45-16,36 0 193 31</inkml:trace>
        </inkml:traceGroup>
        <inkml:traceGroup>
          <inkml:annotationXML>
            <emma:emma xmlns:emma="http://www.w3.org/2003/04/emma" version="1.0">
              <emma:interpretation id="{6DE50D63-795D-43CD-81E3-F06AB1CB5AF5}" emma:medium="tactile" emma:mode="ink">
                <msink:context xmlns:msink="http://schemas.microsoft.com/ink/2010/main" type="inkWord" rotatedBoundingBox="20520,10197 20695,10201 20688,10604 20512,10600"/>
              </emma:interpretation>
            </emma:emma>
          </inkml:annotationXML>
          <inkml:trace contextRef="#ctx0" brushRef="#br0" timeOffset="1618.0225">6219 76 581 0,'-9'20'7'0,"9"8"-1"15,-13 9-5-15,-6 8 0 0,-3 5-3 16,-7 0 0-16,-2-1-1 16,4-10 1-16,7-6-2 15,7-10-1-15,20 3-55 16,-7-26-88-16,50-8-55 31,17 1 36-31</inkml:trace>
        </inkml:traceGroup>
        <inkml:traceGroup>
          <inkml:annotationXML>
            <emma:emma xmlns:emma="http://www.w3.org/2003/04/emma" version="1.0">
              <emma:interpretation id="{299A2E76-E911-4BEF-B13B-92583F1380D8}" emma:medium="tactile" emma:mode="ink">
                <msink:context xmlns:msink="http://schemas.microsoft.com/ink/2010/main" type="inkWord" rotatedBoundingBox="21513,10282 22735,10306 22728,10670 21506,10646"/>
              </emma:interpretation>
            </emma:emma>
          </inkml:annotationXML>
          <inkml:trace contextRef="#ctx0" brushRef="#br0" timeOffset="2133.7539">7216 161 586 0,'-10'28'6'0,"4"9"-1"0,-6 10-5 16,-8 2 0-16,-5 2-1 15,-1-6 1-15,-5-7-2 16,4-11 1-16,6-4-2 15,21-23 0-15,-9 15-5 16,9-15-2-16,48-20-66 16,-8-20-62-1,31 7-25-15,13-14-15 16,8-5 164-16,10 11 14 16,-2 10 7-16,-16 7 172 15,-20-1-9-15,-2 25-32 16,-38-10-60-16,5 20-70 0,-20 8-3 15,-9 3 1-15,-7 4-4 16,-13 2-1-16,-7 2-1 0,-5 3 0 16,0-1-1-16,-2-9-1 15,13-7 1-15,21-15-2 16,-15 16-2-16,15-16-2 16,29-16-3-16,0-10-54 15,25 15-38-15,-4-23-13 16,28 19 5-16,-7-18 59 0,-4 12 81 15,-2 14 84-15,-21-14 3 16,5 32-5-16,-29-22-38 16,7 18-68-16,-27-7 1 15,14 38-3-15,-14-17-2 16,0 4-2-16,0 0-4 16,0-7 1-1,7 9-92-15,-7-27-107 16,-19 6-14-16,2-6 147 15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3:41.646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2A56A95F-F551-4B57-93A4-37D1FB0A9805}" emma:medium="tactile" emma:mode="ink">
          <msink:context xmlns:msink="http://schemas.microsoft.com/ink/2010/main" type="writingRegion" rotatedBoundingBox="18822,7898 20162,7227 20787,8476 19447,9146"/>
        </emma:interpretation>
      </emma:emma>
    </inkml:annotationXML>
    <inkml:traceGroup>
      <inkml:annotationXML>
        <emma:emma xmlns:emma="http://www.w3.org/2003/04/emma" version="1.0">
          <emma:interpretation id="{45E60163-6611-4267-9A4E-771F861E679D}" emma:medium="tactile" emma:mode="ink">
            <msink:context xmlns:msink="http://schemas.microsoft.com/ink/2010/main" type="paragraph" rotatedBoundingBox="18822,7898 20162,7227 20787,8476 19447,9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E1A013-E0C5-428B-99EC-A6DB2E76B407}" emma:medium="tactile" emma:mode="ink">
              <msink:context xmlns:msink="http://schemas.microsoft.com/ink/2010/main" type="line" rotatedBoundingBox="18822,7898 20162,7227 20787,8476 19447,9146"/>
            </emma:interpretation>
          </emma:emma>
        </inkml:annotationXML>
        <inkml:traceGroup>
          <inkml:annotationXML>
            <emma:emma xmlns:emma="http://www.w3.org/2003/04/emma" version="1.0">
              <emma:interpretation id="{7180D6A0-12D0-4E19-9AAA-7019156794BB}" emma:medium="tactile" emma:mode="ink">
                <msink:context xmlns:msink="http://schemas.microsoft.com/ink/2010/main" type="inkWord" rotatedBoundingBox="18822,7898 20162,7227 20787,8476 19447,9146"/>
              </emma:interpretation>
            </emma:emma>
          </inkml:annotationXML>
          <inkml:trace contextRef="#ctx0" brushRef="#br0">4597-1827 165 0,'0'0'47'16,"22"-7"-32"-16,-22 7-12 0,24 0-3 15,-24 0 1-15,18 0 18 16,-18 0 51-16,0 0 14 0,0 0 0 16,0 0-17-16,5 23-50 15,-5-3-14-15,0 8-2 16,13 3-1-16,-1 4 1 31,-1 3-4-31,6-1 3 0,-5-3-1 16,5-3 0-16,-1-10 0 15,1-5 0-15,4-16 1 16,2 0-1-16,8-18 0 16,0-3 2-16,1-5-1 15,0-2 1-15,-6-6 2 16,1-5-3-16,-2 1 3 0,0 2-3 16,-5-1 2-16,-3 4-2 15,-3 1 1-15,1 4-1 16,-5 6 0-16,-2 7-1 15,0-4 1-15,-8 4-2 16,0 15-1-16,0-20-3 16,0 20-155-1,19 2-43-15,-19-2 2 16</inkml:trace>
          <inkml:trace contextRef="#ctx0" brushRef="#br0" timeOffset="716.3372">5528-2765 427 0,'0'0'111'16,"0"0"-69"-16,0 0-39 16,0 31-1-16,0 11 1 15,-10 11-3-15,-6 17 2 0,-6 8-4 16,-1 2 2-16,-4 6 4 15,1-6-6-15,8-11 7 16,1-8-7-16,5-16 1 16,6-16 2-16,-4-11-2 15,10-18 0-15,0 0 0 0,0 0 0 16,0-18-1-16,0-14 1 0,16-12 1 16,-9-6 5-16,11-4-11 15,-5-7 8-15,5 7-8 16,3-3 4-16,-1 4 5 15,4 10-3-15,0-2 1 16,4 4-1-16,-2 0 1 31,-2 6-1-31,-1 9 2 0,-2 3-2 16,5 8 0-16,0 8 0 16,1 7-1-16,2 0 1 15,-6 7 0-15,1 8 0 16,-7 8 1-16,-10 8 0 15,-7 7-1-15,-7 3 2 16,-9 3-3-16,-9-6 2 0,-4-3-2 16,-3-5 2-16,-11-10-2 15,-2-1 2-15,2-6-1 16,-4-11 0-16,11-2-1 16,5 0 0-16,10-6 1 0,21 6-2 15,-18-15 0-15,18 15-2 31,0 0-60-31,21 4-114 0,6 9-22 16,10 5 63-16</inkml:trace>
          <inkml:trace contextRef="#ctx0" brushRef="#br0" timeOffset="1185.6702">5946-2212 507 0,'0'0'69'0,"0"0"-69"16,0 0-1-16,15-17 1 15,-15 17 2-15,0 0 1 16,0 0 1-16,-27 0 1 0,9 10-2 15,-1 0 0-15,3 12-6 16,0-2 4-16,0 9-5 31,5 7 3-31,0 3 2 0,4 11-3 16,7-9 3-16,0-3-3 16,6-16 0-16,-6-22 0 15,24 17 0-15,2-28 0 16,1-7 0-16,4-4 2 15,1-4 0-15,-3 6 2 16,-4 5-1-16,-2 6 0 0,-5 2 0 16,-1 7-1-16,3 10 1 15,-5 7-2-15,2 11 2 16,-1 13-4-16,0 7 2 16,2 7-4-16,3-8-78 15,8 17-114-15,3-10-18 16,-17-27 137-1</inkml:trace>
          <inkml:trace contextRef="#ctx0" brushRef="#br0" timeOffset="-500.8669">4793-2381 212 0,'-6'-25'128'0,"6"25"-15"16,-9-18-33-16,9 18-44 15,0 0-34-15,0 0-2 16,0 0 0-16,5-22 0 0,-5 22 1 15,0 0 0-15,0 0 0 16,0 0 1-16,0 0 0 16,16 26 1-16,-16-6-2 15,0 5 1-15,0 4-3 16,0 4 2-16,0 9 6 31,0 0-9-31,-10 5 9 0,4 6-10 16,1 0 1-16,-1 7 3 15,6-1-3-15,0 1 2 16,0 1-2-16,0-5 3 16,0-4-3-16,0-7 2 15,0-11-1-15,6-10 1 16,-6-4 0-16,0-20 0 0,0 30-1 16,-8-12 1-16,8 0-1 15,-7 1 1-15,2-2-3 16,-2 0 2-16,7-17-1 0,-6 26-1 15,6-26-3-15,0 0-136 16,-6 20-69-16,6-20-5 31,0 0 216-31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3:48.614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386D89E-0FF2-450B-9619-800B707845AA}" emma:medium="tactile" emma:mode="ink">
          <msink:context xmlns:msink="http://schemas.microsoft.com/ink/2010/main" type="writingRegion" rotatedBoundingBox="14092,8841 23113,9044 23092,9975 14071,9772">
            <msink:destinationLink direction="with" ref="{7C961FAA-2D48-4DE5-A7E0-D1E320F5B663}"/>
          </msink:context>
        </emma:interpretation>
      </emma:emma>
    </inkml:annotationXML>
    <inkml:traceGroup>
      <inkml:annotationXML>
        <emma:emma xmlns:emma="http://www.w3.org/2003/04/emma" version="1.0">
          <emma:interpretation id="{6DE3B915-F3FC-4543-8F68-2CED3A890DF9}" emma:medium="tactile" emma:mode="ink">
            <msink:context xmlns:msink="http://schemas.microsoft.com/ink/2010/main" type="paragraph" rotatedBoundingBox="14092,8841 23113,9044 23092,9975 14071,97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6A81F1-9824-4D98-9AD4-826C3AE3CBD4}" emma:medium="tactile" emma:mode="ink">
              <msink:context xmlns:msink="http://schemas.microsoft.com/ink/2010/main" type="line" rotatedBoundingBox="14092,8841 23113,9044 23092,9975 14071,9772"/>
            </emma:interpretation>
          </emma:emma>
        </inkml:annotationXML>
        <inkml:traceGroup>
          <inkml:annotationXML>
            <emma:emma xmlns:emma="http://www.w3.org/2003/04/emma" version="1.0">
              <emma:interpretation id="{9A60ABDE-33D3-42CB-BEAA-70C5682FC654}" emma:medium="tactile" emma:mode="ink">
                <msink:context xmlns:msink="http://schemas.microsoft.com/ink/2010/main" type="inkWord" rotatedBoundingBox="14091,8887 15024,8908 15006,9674 14074,9653"/>
              </emma:interpretation>
            </emma:emma>
          </inkml:annotationXML>
          <inkml:trace contextRef="#ctx0" brushRef="#br0">1 327 127 0,'0'0'108'0,"17"4"17"0,-17-4-23 31,0 35-28-31,0-2-41 16,0 18-31-16,0 12-4 16,0-8 2-16,0-11-1 15,-8-17 2-15,8-27-1 0,0 0 0 0,0 0 1 31,0 0-1-31,0-44 1 0,0-3 0 16,8-12 0-16,-8 0-2 16,0-7 3-16,-6 8-2 15,1 3 2-15,5 12-1 16,0 0 0-16,5 9-1 16,10 1 1-16,0 8 3 15,5 2-4-15,-1 4 5 0,4 4-5 16,-2 7 0-16,7 1 1 15,-2 7 0-15,2 0-1 16,1 15 0-16,-1 0-1 16,-6 7-3-16,-3-1 4 0,-9 1-3 15,-10-3 4-15,0-19 1 32,-23 28-2-32,1-17 1 0,-12 1-1 15,-1 3-1-15,-4 4 0 16,2-2-1-16,2 7-1 15,4-7-15-15,15 8-159 16,6 3-29-16,10-28 28 16</inkml:trace>
          <inkml:trace contextRef="#ctx0" brushRef="#br0" timeOffset="522.5028">510 314 125 0,'18'-13'58'0,"-18"13"-5"16,0 0 7-16,0 0 29 16,-18 0-12-16,-5 0-12 15,5 17-20-15,-7-1-44 0,6 1 0 16,-4 8 0-16,11-6-1 15,4 4 0-15,8-6 1 16,0-17-2-16,0 0 1 16,26 0 1-16,-6-9-2 15,2-14 1-15,-2 3 0 16,4 3 1 0,-5 7 0-16,-4 4 1 15,-15 6-1-15,17 33-1 16,-8 6 2-16,0 21-3 15,4 5 1-15,15 0-3 16,2-8 0-16,23 6-123 0,16-21-83 16,1-35-7-16,28-7 192 15</inkml:trace>
        </inkml:traceGroup>
        <inkml:traceGroup>
          <inkml:annotationXML>
            <emma:emma xmlns:emma="http://www.w3.org/2003/04/emma" version="1.0">
              <emma:interpretation id="{96AE9D76-587F-4CD0-995D-60E83B93B3F7}" emma:medium="tactile" emma:mode="ink">
                <msink:context xmlns:msink="http://schemas.microsoft.com/ink/2010/main" type="inkWord" rotatedBoundingBox="15980,9046 17574,9082 17557,9851 15963,9815"/>
              </emma:interpretation>
            </emma:emma>
          </inkml:annotationXML>
          <inkml:trace contextRef="#ctx0" brushRef="#br0" timeOffset="-1332.3974">1890 500 162 0,'6'-33'113'16,"12"33"3"-16,-18-26-23 16,16 26-35-16,-16 0-43 15,28-28-13-15,-3 15-1 0,5 8-2 16,5-7 2-16,2 5 0 16,5-4 0-16,4 2 0 15,-7 1 0-15,5 8-1 16,-6 0 0-16,-1 8 0 15,-6 2-2-15,1 0 0 16,-7 1 0-16,0-3-9 0,6 15-105 16,-31-23-57-16,20 0-49 15,-20 0 186-15</inkml:trace>
          <inkml:trace contextRef="#ctx0" brushRef="#br0" timeOffset="-984.7713">2444 265 396 0,'22'-5'106'0,"-22"5"-54"0,23-9-50 16,-5 16-2-16,1 0 1 15,-19-7 1-15,28 18-1 16,-18-1 1-16,1 3 0 16,-2 8-3-16,2 1 3 15,-11 0-2-15,0-5 0 16,0 1 1 0,-11-9 0-16,11-16-1 15,-32 27 0-15,8-19-2 16,1 4 1-16,-4 0 1 15,-7 5-2-15,4 15-67 16,-8 2-113-16,-4-8-28 0,11 17 109 16</inkml:trace>
          <inkml:trace contextRef="#ctx0" brushRef="#br0" timeOffset="-3633.0787">2912 219 69 0,'0'0'33'0,"0"0"12"0,0 0 13 15,0 0 8-15,17 11 0 16,-17-11 9-16,20-13-15 15,-20 13-14-15,16-13-15 0,-16 13-25 16,25-7-4-16,-25 7-1 16,38 0 0-16,-20-5 0 15,3 5-1-15,2-9 0 16,-3 9 1-16,2 0-1 0,0 8 0 16,-1 1 0-16,0 3 0 15,4 2 0-15,-3-4 1 16,0 1-1-16,3 0 0 15,-5-3 0-15,3 6 0 16,1-1-1-16,-4-6 1 31,1 3 0-31,-3-2 0 0,-18-8 1 16,29 30-1-16,-17-6-1 16,-1 0 1-16,-2 6-1 15,-3-7 1-15,-6 6 0 16,0-1 1-16,0 5-2 15,0-1 3-15,-9 2-3 16,0 2 0-16,0-4 0 0,0-2 1 16,1-2-2-16,2-7 2 15,-6-3-1-15,12-18 1 16,-30 27 1-16,10-19-1 0,0 3 0 16,-1-1 1-16,-2-2-2 15,0-1 3-15,-1 2-2 31,-3-9-1-31,4 8 1 0,-11-1-1 16,6-2 2-16,-3-1-1 16,-2 3 1-16,-2-1-1 15,5-2 0-15,-1-4 0 16,5 7 0-16,7-7 0 16,0 0 1-16,19 0-1 15,-19 4-1-15,19-4 0 0,0 0-2 16,30 15-15-16,5 0-164 15,17 3-31-15,1-27 71 16</inkml:trace>
        </inkml:traceGroup>
        <inkml:traceGroup>
          <inkml:annotationXML>
            <emma:emma xmlns:emma="http://www.w3.org/2003/04/emma" version="1.0">
              <emma:interpretation id="{DB4BC0BD-8C21-4CB0-8CC8-43215C07CB26}" emma:medium="tactile" emma:mode="ink">
                <msink:context xmlns:msink="http://schemas.microsoft.com/ink/2010/main" type="inkWord" rotatedBoundingBox="17969,9216 19516,9137 19546,9715 17998,9794"/>
              </emma:interpretation>
            </emma:emma>
          </inkml:annotationXML>
          <inkml:trace contextRef="#ctx0" brushRef="#br0" timeOffset="4978.6124">4042 540 254 0,'-21'23'72'0,"-9"11"-47"15,4-2-108-15,10 26-91 16,-25-42 80-16,41 33 94 15</inkml:trace>
          <inkml:trace contextRef="#ctx0" brushRef="#br0" timeOffset="4845.3139">4041 334 564 0,'-13'-16'2'0,"13"16"-3"16,0 0-5-16,19 13-95 16,-6 4-83-16,6 7-45 31,-19-24 184-31</inkml:trace>
          <inkml:trace contextRef="#ctx0" brushRef="#br0" timeOffset="5147.3443">4036 724 558 0,'0'0'1'0,"30"-6"-4"16,4 28-54-16,-2 2-133 16,-11-12-34-16,17 21 139 0</inkml:trace>
          <inkml:trace contextRef="#ctx0" brushRef="#br0" timeOffset="5294.4865">4524 834 546 0,'0'0'-69'16,"27"-10"-146"-16,6 23-17 15,-17-28 202-15</inkml:trace>
          <inkml:trace contextRef="#ctx0" brushRef="#br0" timeOffset="5763.563">4730 500 553 0,'0'0'4'15,"0"0"-5"-15,23 0-2 16,-2 18-19-16,-21-18-111 15,35 5-81-15,6 22 30 0,-41-27 184 16</inkml:trace>
          <inkml:trace contextRef="#ctx0" brushRef="#br0" timeOffset="5447.5823">5174 494 557 0,'10'-25'1'16,"-10"25"-6"-16,0 0-124 16,0-19-96-16,23 34 26 0,-23-31 199 15</inkml:trace>
          <inkml:trace contextRef="#ctx0" brushRef="#br0" timeOffset="5594.7239">5429 348 561 0,'-19'-12'4'15,"-2"37"-15"-15,-15-3-132 16,-5 8-86-16,9 17 47 15</inkml:trace>
          <inkml:trace contextRef="#ctx0" brushRef="#br0" timeOffset="5910.7129">5458 718 522 0,'0'0'26'0,"-16"16"-133"16,10 8-112-16,17 23-3 15,-20-26 222-15</inkml:trace>
        </inkml:traceGroup>
        <inkml:traceGroup>
          <inkml:annotationXML>
            <emma:emma xmlns:emma="http://www.w3.org/2003/04/emma" version="1.0">
              <emma:interpretation id="{D9283460-BFE0-484E-AB89-644B215E2BC7}" emma:medium="tactile" emma:mode="ink">
                <msink:context xmlns:msink="http://schemas.microsoft.com/ink/2010/main" type="inkWord" rotatedBoundingBox="19903,8972 23113,9044 23092,9964 19882,9892"/>
              </emma:interpretation>
            </emma:emma>
          </inkml:annotationXML>
          <inkml:trace contextRef="#ctx0" brushRef="#br0" timeOffset="2590.4202">7991 348 469 0,'0'0'89'16,"6"-18"-87"-16,-6 18 0 16,0 0-3-16,-35 0 2 0,11 15 0 15,-14-4-3-15,-2 4 4 16,-4 1 0-16,0-3-1 15,11 5 2-15,2 8-3 16,13-3 0-16,10 4-2 16,15-3 1-16,9-2 0 15,15-6-1-15,17-3 0 0,1-2 0 16,12-3-1-16,-4 1-3 16,4 11-127-16,-12-3-65 15,-21-2-10-15,7 11 197 16</inkml:trace>
          <inkml:trace contextRef="#ctx0" brushRef="#br0" timeOffset="2306.0511">8258 532 43 0,'0'0'41'15,"0"0"27"-15,20-4 34 32,-20 4 14-32,0 0-20 0,-18-15-34 15,18 15-36-15,0 0-24 16,-32 17 0-16,7-13 0 16,-3 2-1-16,-10 2 0 15,-2 0 0-15,-1 0 0 16,-8-1 0-16,2 1-2 15,-3-8 2-15,6 5-2 0,3-5 0 16,11 6 1-16,4-6-2 16,9 7-2-16,17-7-57 15,0 0-95-15,0 0-46 0,23-13 64 16</inkml:trace>
          <inkml:trace contextRef="#ctx0" brushRef="#br0" timeOffset="3460.3754">8585 366 529 0,'-11'18'28'15,"11"20"-27"-15,0 20-2 32,-9 7 1-32,0 3-3 0,-2-4 4 15,0-10-2-15,1-15 2 16,1-16 0-16,9-23 0 16,-14 16-2-16,14-16 0 0,-9-23 0 15,9-11-1-15,4-9 4 16,3-15 0-16,-3-11 1 15,2-7-2-15,0 3 1 16,2 11-2-16,6 5 0 0,-2 18 0 16,4 0 1-16,4 11-2 15,-5 3 2-15,8 8-2 16,3 5 1-16,-3 5 0 16,1 7 0-16,-4 0 0 31,4 3 0-31,-9 7 1 0,3-4 0 15,-18-6 0-15,20 26-1 16,-20-26 1-16,-15 33 0 16,-5-17 0-16,-18 5 0 15,-1-1 0-15,-4 1-2 16,4 3 0-16,8-3 0 16,7-4-3-16,7 14-83 0,5-14-97 15,12-17-23-15,11 24 122 16</inkml:trace>
          <inkml:trace contextRef="#ctx0" brushRef="#br0" timeOffset="4028.9058">8999 506 470 0,'-9'-24'84'0,"9"24"-83"16,0 0 0-16,-23-18-1 16,5 18 1-16,-8 0 0 15,2-7-1-15,-6 7 2 16,-2 7-1-16,7-4 0 16,6 10-1-16,2-4 1 0,17-9-1 31,-8 29 0-31,8-29-1 0,11 30 0 15,-11-30 0-15,26 12 1 16,-6-12 0-16,1 0 0 16,-1-8 1-16,-1 8 0 15,-1 0-1-15,-1 0 0 16,-17 0 1-16,20 45 0 16,-20-8-2-16,0 15 3 0,0-3-4 15,6-3 2-15,-1-11-2 16,1-14 1-16,0-4-1 15,-6-17-1-15,0 0 0 16,23 13-55-16,-23-13-116 16,28 18-34-16,-28-18 96 15</inkml:trace>
          <inkml:trace contextRef="#ctx0" brushRef="#br0" timeOffset="6064.0942">5804 816 547 0,'0'0'0'0,"0"0"-3"31,23 18-86-31,-8 9-96 0,-11-6-37 16,25 23 174-16</inkml:trace>
          <inkml:trace contextRef="#ctx0" brushRef="#br0" timeOffset="6350.3717">6036 366 560 0,'0'0'0'15,"28"-5"-6"-15,-7 5-124 16,14 0-97-16,22 7 30 0,-25-24 197 15</inkml:trace>
          <inkml:trace contextRef="#ctx0" brushRef="#br0" timeOffset="6195.6189">6326 758 500 0,'9'-23'-97'0,"-9"23"-127"16,13-49 45-16,0 30 179 15</inkml:trace>
          <inkml:trace contextRef="#ctx0" brushRef="#br0" timeOffset="6497.5377">6636 330 456 0,'0'0'98'0,"0"0"-100"16,0 0-98-16,21 14-113 15,-1 7-14-15,-20-21 215 16</inkml:trace>
          <inkml:trace contextRef="#ctx0" brushRef="#br0" timeOffset="6834.3748">6812 842 402 0,'-6'32'80'31,"-7"-13"-68"-31,13-19-24 16,0 41-62-16,0-41-46 0,6 21-16 15,-6-21-2-15,0 0 124 16</inkml:trace>
          <inkml:trace contextRef="#ctx0" brushRef="#br0" timeOffset="6651.2422">6931 506 548 0,'-20'16'8'0,"14"12"-12"16,12 10-114-16,-6 6-94 16,-20-25-10-16,20 16 222 0</inkml:trace>
          <inkml:trace contextRef="#ctx0" brushRef="#br0" timeOffset="6953.0327">6985 967 89 0,'32'-20'63'16,"-3"-4"38"-16,3 17 4 15,-24-16-17-15,11 23-16 16,-19 0-92-16,0 0-127 16,-28 28-63-1,18-2 69-15</inkml:trace>
          <inkml:trace contextRef="#ctx0" brushRef="#br0" timeOffset="7116.2601">7250 280 508 0,'0'-43'48'16,"0"25"-117"-16,0 18-110 15,22 22-45-15,-22-22 140 16</inkml:trace>
          <inkml:trace contextRef="#ctx0" brushRef="#br0" timeOffset="-2184.9819">7710 286 80 0,'0'0'41'0,"0"-21"-1"15,0 21 1-15,0 0 15 16,0-28 36-16,0 28-9 15,0 0-8-15,0 0-28 16,-34 0-45-16,18 0 0 16,-4 10-1-16,-3-3 0 15,3 4 0-15,-2-1 0 0,-4 1-2 16,-2 3 2-16,-6 0-1 16,2 3 1-16,1 2 1 15,2 2-1 1,2 4-1-16,1-3 0 15,7 9-1-15,5 3 2 16,5 12-2-16,1 7 2 16,8-1-3-16,0 1 2 0,11-5-3 15,2-2 3-15,-3-7-1 16,2-5 1-16,1-1-2 16,10-3 1-16,3-2 7 15,7-6-6-15,8-5 5 16,0-2-4-16,13-10-2 15,-4-5 1-15,3 0 1 0,2-5 0 16,-1-2-1-16,-5 7 0 16,-4-4-1-16,-7 4-1 15,-10 11-2-15,-28-11-148 16,0 22-56-16,-20 6 4 16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30.10.2016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5.xml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customXml" Target="../ink/ink2.xml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sz="4900" b="1" dirty="0" smtClean="0"/>
              <a:t>10. </a:t>
            </a:r>
            <a:r>
              <a:rPr lang="sk-SK" sz="4800" b="1" dirty="0"/>
              <a:t>Oddeľovanie skla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55576" y="1988840"/>
            <a:ext cx="7632848" cy="3505944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Umiestnite tenkú vrstvu kvapaliny medzi dva pláty skla a pokúste sa ich od seba oddeliť. Preskúmajte parametre ovplyvňujúce potrebnú silu.</a:t>
            </a: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</a:t>
            </a:r>
            <a:r>
              <a:rPr lang="sk-SK" dirty="0" err="1" smtClean="0"/>
              <a:t>vychytáv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/>
              <a:t>Č</a:t>
            </a:r>
            <a:r>
              <a:rPr lang="sk-SK" sz="2800" dirty="0" smtClean="0"/>
              <a:t>asová závislosť polohy a sily</a:t>
            </a:r>
          </a:p>
          <a:p>
            <a:r>
              <a:rPr lang="sk-SK" sz="2800" dirty="0" smtClean="0"/>
              <a:t>Špecifické (napr. drsné, matné) sklá</a:t>
            </a:r>
          </a:p>
          <a:p>
            <a:r>
              <a:rPr lang="sk-SK" sz="2800" dirty="0" smtClean="0"/>
              <a:t>Rôzne kvapaliny, hlavne s vysokou viskozitou </a:t>
            </a:r>
          </a:p>
          <a:p>
            <a:pPr lvl="1"/>
            <a:r>
              <a:rPr lang="sk-SK" sz="2600" dirty="0" smtClean="0"/>
              <a:t>Olej</a:t>
            </a:r>
          </a:p>
          <a:p>
            <a:pPr lvl="1"/>
            <a:r>
              <a:rPr lang="sk-SK" sz="2600" dirty="0" smtClean="0"/>
              <a:t>Med ?</a:t>
            </a:r>
            <a:endParaRPr lang="sk-SK" sz="2600" dirty="0"/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deľovanie?</a:t>
            </a:r>
            <a:endParaRPr lang="sk-SK" dirty="0"/>
          </a:p>
        </p:txBody>
      </p:sp>
      <p:sp>
        <p:nvSpPr>
          <p:cNvPr id="4" name="Zástupný symbol obsahu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k-SK" sz="2800" dirty="0" smtClean="0"/>
              <a:t>Čo presne znamená oddeliť?</a:t>
            </a:r>
          </a:p>
          <a:p>
            <a:pPr lvl="1"/>
            <a:r>
              <a:rPr lang="sk-SK" sz="2600" dirty="0" smtClean="0"/>
              <a:t>Šúchanie</a:t>
            </a:r>
          </a:p>
          <a:p>
            <a:pPr lvl="1"/>
            <a:r>
              <a:rPr lang="sk-SK" sz="2600" dirty="0" smtClean="0"/>
              <a:t>Otváranie ako knihu</a:t>
            </a:r>
          </a:p>
          <a:p>
            <a:pPr lvl="1"/>
            <a:r>
              <a:rPr lang="sk-SK" sz="2600" dirty="0" smtClean="0"/>
              <a:t>Kolmý ťah</a:t>
            </a:r>
          </a:p>
          <a:p>
            <a:r>
              <a:rPr lang="sk-SK" sz="2800" dirty="0" smtClean="0"/>
              <a:t>Relevantné parametre skla</a:t>
            </a:r>
          </a:p>
          <a:p>
            <a:pPr lvl="1"/>
            <a:r>
              <a:rPr lang="sk-SK" sz="2600" dirty="0" smtClean="0"/>
              <a:t>Plocha kontaktu</a:t>
            </a:r>
          </a:p>
          <a:p>
            <a:pPr lvl="1"/>
            <a:r>
              <a:rPr lang="sk-SK" sz="2600" dirty="0" err="1" smtClean="0"/>
              <a:t>Rovinnosť</a:t>
            </a:r>
            <a:r>
              <a:rPr lang="sk-SK" sz="2600" dirty="0" smtClean="0"/>
              <a:t>?</a:t>
            </a:r>
          </a:p>
          <a:p>
            <a:pPr lvl="1"/>
            <a:r>
              <a:rPr lang="sk-SK" sz="2600" dirty="0" smtClean="0"/>
              <a:t>Pružnosť?</a:t>
            </a:r>
          </a:p>
          <a:p>
            <a:r>
              <a:rPr lang="sk-SK" sz="2800" dirty="0" smtClean="0"/>
              <a:t>Parametre kvapaliny</a:t>
            </a:r>
          </a:p>
          <a:p>
            <a:pPr lvl="1"/>
            <a:r>
              <a:rPr lang="sk-SK" sz="2600" dirty="0" smtClean="0"/>
              <a:t>Viskozita</a:t>
            </a:r>
          </a:p>
          <a:p>
            <a:pPr lvl="1"/>
            <a:r>
              <a:rPr lang="sk-SK" sz="2600" dirty="0" smtClean="0"/>
              <a:t>Povrchové napätie</a:t>
            </a:r>
            <a:endParaRPr lang="sk-SK" sz="2600" dirty="0"/>
          </a:p>
        </p:txBody>
      </p:sp>
    </p:spTree>
    <p:extLst>
      <p:ext uri="{BB962C8B-B14F-4D97-AF65-F5344CB8AC3E}">
        <p14:creationId xmlns:p14="http://schemas.microsoft.com/office/powerpoint/2010/main" val="13637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čo to ide ťažko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504056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Atmosférický tlak</a:t>
            </a:r>
          </a:p>
          <a:p>
            <a:pPr lvl="1"/>
            <a:r>
              <a:rPr lang="sk-SK" sz="2600" dirty="0" smtClean="0"/>
              <a:t>Hrniec na doske</a:t>
            </a:r>
          </a:p>
          <a:p>
            <a:pPr lvl="1"/>
            <a:r>
              <a:rPr lang="sk-SK" sz="2600" dirty="0" smtClean="0"/>
              <a:t>A čo tlak z boku na kvapalinu </a:t>
            </a:r>
            <a:r>
              <a:rPr lang="sk-SK" sz="2600" dirty="0" smtClean="0">
                <a:sym typeface="Wingdings" panose="05000000000000000000" pitchFamily="2" charset="2"/>
              </a:rPr>
              <a:t></a:t>
            </a:r>
            <a:endParaRPr lang="sk-SK" sz="2600" dirty="0" smtClean="0"/>
          </a:p>
          <a:p>
            <a:r>
              <a:rPr lang="sk-SK" sz="2800" dirty="0" smtClean="0"/>
              <a:t>Povrchové napätie</a:t>
            </a:r>
          </a:p>
          <a:p>
            <a:pPr lvl="1"/>
            <a:r>
              <a:rPr lang="sk-SK" sz="2600" dirty="0" smtClean="0"/>
              <a:t>Závisí od hrúbky vrstvy</a:t>
            </a:r>
          </a:p>
          <a:p>
            <a:pPr lvl="1"/>
            <a:endParaRPr lang="sk-SK" sz="2600" dirty="0"/>
          </a:p>
          <a:p>
            <a:pPr marL="411480" lvl="1" indent="0">
              <a:buNone/>
            </a:pPr>
            <a:r>
              <a:rPr lang="sk-SK" sz="2600" dirty="0" smtClean="0"/>
              <a:t> </a:t>
            </a:r>
          </a:p>
          <a:p>
            <a:r>
              <a:rPr lang="sk-SK" sz="2800" dirty="0" smtClean="0"/>
              <a:t>Viskozita kvapaliny</a:t>
            </a:r>
          </a:p>
          <a:p>
            <a:pPr lvl="1"/>
            <a:r>
              <a:rPr lang="sk-SK" sz="2600" dirty="0" smtClean="0"/>
              <a:t>Kvapalina musí odtiecť</a:t>
            </a:r>
          </a:p>
          <a:p>
            <a:pPr lvl="1"/>
            <a:r>
              <a:rPr lang="sk-SK" sz="2600" dirty="0" smtClean="0"/>
              <a:t>Tečie v rámci tenkej vrstvy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52152"/>
              </p:ext>
            </p:extLst>
          </p:nvPr>
        </p:nvGraphicFramePr>
        <p:xfrm>
          <a:off x="3923928" y="1988840"/>
          <a:ext cx="30432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1879560" imgH="241200" progId="Equation.DSMT4">
                  <p:embed/>
                </p:oleObj>
              </mc:Choice>
              <mc:Fallback>
                <p:oleObj name="Equation" r:id="rId3" imgW="187956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88840"/>
                        <a:ext cx="30432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96646"/>
              </p:ext>
            </p:extLst>
          </p:nvPr>
        </p:nvGraphicFramePr>
        <p:xfrm>
          <a:off x="2483768" y="4005064"/>
          <a:ext cx="38433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5064"/>
                        <a:ext cx="38433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Písanie rukou 4"/>
              <p14:cNvContentPartPr/>
              <p14:nvPr/>
            </p14:nvContentPartPr>
            <p14:xfrm>
              <a:off x="5841852" y="2791102"/>
              <a:ext cx="2273040" cy="485640"/>
            </p14:xfrm>
          </p:contentPart>
        </mc:Choice>
        <mc:Fallback>
          <p:pic>
            <p:nvPicPr>
              <p:cNvPr id="5" name="Písanie rukou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24212" y="2773462"/>
                <a:ext cx="230832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" name="Písanie rukou 9"/>
              <p14:cNvContentPartPr/>
              <p14:nvPr/>
            </p14:nvContentPartPr>
            <p14:xfrm>
              <a:off x="4797132" y="3553222"/>
              <a:ext cx="3462120" cy="74520"/>
            </p14:xfrm>
          </p:contentPart>
        </mc:Choice>
        <mc:Fallback>
          <p:pic>
            <p:nvPicPr>
              <p:cNvPr id="10" name="Písanie rukou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88852" y="3535942"/>
                <a:ext cx="348768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" name="Písanie rukou 19"/>
              <p14:cNvContentPartPr/>
              <p14:nvPr/>
            </p14:nvContentPartPr>
            <p14:xfrm>
              <a:off x="5211852" y="3598222"/>
              <a:ext cx="2972160" cy="234360"/>
            </p14:xfrm>
          </p:contentPart>
        </mc:Choice>
        <mc:Fallback>
          <p:pic>
            <p:nvPicPr>
              <p:cNvPr id="20" name="Písanie rukou 1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94932" y="3580942"/>
                <a:ext cx="300348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2" name="Písanie rukou 31"/>
              <p14:cNvContentPartPr/>
              <p14:nvPr/>
            </p14:nvContentPartPr>
            <p14:xfrm>
              <a:off x="6866772" y="2649622"/>
              <a:ext cx="605160" cy="476640"/>
            </p14:xfrm>
          </p:contentPart>
        </mc:Choice>
        <mc:Fallback>
          <p:pic>
            <p:nvPicPr>
              <p:cNvPr id="32" name="Písanie rukou 3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58492" y="2633062"/>
                <a:ext cx="617040" cy="50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4" name="Písanie rukou 33"/>
              <p14:cNvContentPartPr/>
              <p14:nvPr/>
            </p14:nvContentPartPr>
            <p14:xfrm>
              <a:off x="5070012" y="3200782"/>
              <a:ext cx="3245400" cy="378000"/>
            </p14:xfrm>
          </p:contentPart>
        </mc:Choice>
        <mc:Fallback>
          <p:pic>
            <p:nvPicPr>
              <p:cNvPr id="34" name="Písanie rukou 3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55612" y="3183862"/>
                <a:ext cx="3268440" cy="39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21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Hrúbka vrstv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Javí sa ako kritický parameter</a:t>
            </a:r>
          </a:p>
          <a:p>
            <a:pPr lvl="1"/>
            <a:r>
              <a:rPr lang="sk-SK" sz="2600" dirty="0" smtClean="0"/>
              <a:t>Rovnosť skla</a:t>
            </a:r>
          </a:p>
          <a:p>
            <a:pPr lvl="1"/>
            <a:r>
              <a:rPr lang="sk-SK" sz="2600" dirty="0" smtClean="0"/>
              <a:t>Pružnosť skla</a:t>
            </a:r>
          </a:p>
          <a:p>
            <a:pPr lvl="1"/>
            <a:r>
              <a:rPr lang="sk-SK" sz="2600" dirty="0" smtClean="0"/>
              <a:t>Vlastnosti kvapaliny</a:t>
            </a:r>
          </a:p>
          <a:p>
            <a:pPr lvl="1"/>
            <a:r>
              <a:rPr lang="sk-SK" sz="2600" dirty="0" smtClean="0"/>
              <a:t>Spôsob pritlačenia (vytlačenie prebytočnej kvapaliny)</a:t>
            </a:r>
          </a:p>
          <a:p>
            <a:r>
              <a:rPr lang="sk-SK" sz="2800" dirty="0" smtClean="0"/>
              <a:t>Priemernú hrúbku vieme zistiť z množstva použitej kvapaliny a veľkosti plochy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21454"/>
              </p:ext>
            </p:extLst>
          </p:nvPr>
        </p:nvGraphicFramePr>
        <p:xfrm>
          <a:off x="3932238" y="5445125"/>
          <a:ext cx="6588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445125"/>
                        <a:ext cx="6588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Šúch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620000" cy="516064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Malo by byť závislé len na viskozite (pre hydrofóbne povrchy)</a:t>
            </a:r>
          </a:p>
          <a:p>
            <a:r>
              <a:rPr lang="sk-SK" sz="2800" dirty="0" smtClean="0">
                <a:sym typeface="Wingdings" panose="05000000000000000000" pitchFamily="2" charset="2"/>
              </a:rPr>
              <a:t>Zasa raz </a:t>
            </a:r>
            <a:r>
              <a:rPr lang="sk-SK" sz="2800" i="1" dirty="0" err="1" smtClean="0">
                <a:sym typeface="Wingdings" panose="05000000000000000000" pitchFamily="2" charset="2"/>
              </a:rPr>
              <a:t>Navier</a:t>
            </a:r>
            <a:r>
              <a:rPr lang="sk-SK" sz="2800" i="1" dirty="0" smtClean="0">
                <a:sym typeface="Wingdings" panose="05000000000000000000" pitchFamily="2" charset="2"/>
              </a:rPr>
              <a:t> </a:t>
            </a:r>
            <a:r>
              <a:rPr lang="sk-SK" sz="2800" i="1" dirty="0" err="1" smtClean="0">
                <a:sym typeface="Wingdings" panose="05000000000000000000" pitchFamily="2" charset="2"/>
              </a:rPr>
              <a:t>Stokes</a:t>
            </a:r>
            <a:r>
              <a:rPr lang="sk-SK" sz="2800" i="1" dirty="0" smtClean="0">
                <a:sym typeface="Wingdings" panose="05000000000000000000" pitchFamily="2" charset="2"/>
              </a:rPr>
              <a:t>,</a:t>
            </a:r>
            <a:r>
              <a:rPr lang="sk-SK" sz="2800" dirty="0" smtClean="0">
                <a:sym typeface="Wingdings" panose="05000000000000000000" pitchFamily="2" charset="2"/>
              </a:rPr>
              <a:t> vo verzii ťahania platní</a:t>
            </a:r>
          </a:p>
          <a:p>
            <a:endParaRPr lang="sk-SK" sz="2800" dirty="0">
              <a:sym typeface="Wingdings" panose="05000000000000000000" pitchFamily="2" charset="2"/>
            </a:endParaRPr>
          </a:p>
          <a:p>
            <a:endParaRPr lang="sk-SK" sz="2800" dirty="0" smtClean="0">
              <a:sym typeface="Wingdings" panose="05000000000000000000" pitchFamily="2" charset="2"/>
            </a:endParaRPr>
          </a:p>
          <a:p>
            <a:r>
              <a:rPr lang="sk-SK" sz="2800" dirty="0" smtClean="0">
                <a:sym typeface="Wingdings" panose="05000000000000000000" pitchFamily="2" charset="2"/>
              </a:rPr>
              <a:t>Pre nerovné povrchy je to zložitejšie, lebo potrebujeme priemernú inverznú hrúbku</a:t>
            </a:r>
          </a:p>
          <a:p>
            <a:pPr lvl="1"/>
            <a:r>
              <a:rPr lang="sk-SK" sz="2600" dirty="0" smtClean="0">
                <a:sym typeface="Wingdings" panose="05000000000000000000" pitchFamily="2" charset="2"/>
              </a:rPr>
              <a:t>Drsný povrch</a:t>
            </a:r>
          </a:p>
          <a:p>
            <a:pPr lvl="1"/>
            <a:r>
              <a:rPr lang="sk-SK" sz="2600" dirty="0" smtClean="0">
                <a:sym typeface="Wingdings" panose="05000000000000000000" pitchFamily="2" charset="2"/>
              </a:rPr>
              <a:t>Krivý povrch</a:t>
            </a:r>
          </a:p>
          <a:p>
            <a:pPr lvl="1"/>
            <a:endParaRPr lang="sk-SK" sz="2600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9549"/>
              </p:ext>
            </p:extLst>
          </p:nvPr>
        </p:nvGraphicFramePr>
        <p:xfrm>
          <a:off x="3491880" y="3140968"/>
          <a:ext cx="1249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140968"/>
                        <a:ext cx="1249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08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rsný povrch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620000" cy="516064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Nech hrúbka rovnomerne fluktuuje medzi </a:t>
            </a:r>
            <a:r>
              <a:rPr lang="sk-SK" sz="2800" b="1" dirty="0" smtClean="0"/>
              <a:t>0 </a:t>
            </a:r>
            <a:r>
              <a:rPr lang="sk-SK" sz="2800" dirty="0" smtClean="0"/>
              <a:t>a </a:t>
            </a:r>
            <a:r>
              <a:rPr lang="sk-SK" sz="2800" b="1" dirty="0" smtClean="0"/>
              <a:t>2h</a:t>
            </a:r>
          </a:p>
          <a:p>
            <a:endParaRPr lang="sk-SK" sz="2800" b="1" dirty="0"/>
          </a:p>
          <a:p>
            <a:r>
              <a:rPr lang="sk-SK" sz="2800" b="1" dirty="0" smtClean="0"/>
              <a:t>q</a:t>
            </a:r>
            <a:r>
              <a:rPr lang="sk-SK" sz="2800" dirty="0" smtClean="0"/>
              <a:t> prechádza rovnomerne od </a:t>
            </a:r>
            <a:r>
              <a:rPr lang="sk-SK" sz="2800" b="1" dirty="0" smtClean="0"/>
              <a:t>0</a:t>
            </a:r>
            <a:r>
              <a:rPr lang="sk-SK" sz="2800" dirty="0" smtClean="0"/>
              <a:t> po </a:t>
            </a:r>
            <a:r>
              <a:rPr lang="sk-SK" sz="2800" b="1" dirty="0"/>
              <a:t>1</a:t>
            </a:r>
            <a:endParaRPr lang="sk-SK" sz="2800" b="1" dirty="0" smtClean="0"/>
          </a:p>
          <a:p>
            <a:r>
              <a:rPr lang="sk-SK" sz="2800" dirty="0" smtClean="0"/>
              <a:t>Priemerná hrúbka</a:t>
            </a:r>
          </a:p>
          <a:p>
            <a:endParaRPr lang="sk-SK" sz="2800" dirty="0"/>
          </a:p>
          <a:p>
            <a:endParaRPr lang="sk-SK" sz="2800" dirty="0" smtClean="0"/>
          </a:p>
          <a:p>
            <a:r>
              <a:rPr lang="sk-SK" sz="2800" dirty="0" smtClean="0"/>
              <a:t>Priemerná inverzná hrúbka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32220"/>
              </p:ext>
            </p:extLst>
          </p:nvPr>
        </p:nvGraphicFramePr>
        <p:xfrm>
          <a:off x="3589338" y="2205038"/>
          <a:ext cx="1317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205038"/>
                        <a:ext cx="1317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57888"/>
              </p:ext>
            </p:extLst>
          </p:nvPr>
        </p:nvGraphicFramePr>
        <p:xfrm>
          <a:off x="2915816" y="3717032"/>
          <a:ext cx="2616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26162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43458"/>
              </p:ext>
            </p:extLst>
          </p:nvPr>
        </p:nvGraphicFramePr>
        <p:xfrm>
          <a:off x="1259632" y="5229200"/>
          <a:ext cx="2616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434960" imgH="469800" progId="Equation.DSMT4">
                  <p:embed/>
                </p:oleObj>
              </mc:Choice>
              <mc:Fallback>
                <p:oleObj name="Equation" r:id="rId7" imgW="1434960" imgH="469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29200"/>
                        <a:ext cx="2616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9401"/>
              </p:ext>
            </p:extLst>
          </p:nvPr>
        </p:nvGraphicFramePr>
        <p:xfrm>
          <a:off x="4619625" y="5300663"/>
          <a:ext cx="32416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1777680" imgH="469800" progId="Equation.DSMT4">
                  <p:embed/>
                </p:oleObj>
              </mc:Choice>
              <mc:Fallback>
                <p:oleObj name="Equation" r:id="rId9" imgW="1777680" imgH="469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300663"/>
                        <a:ext cx="32416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97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xperiment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620000" cy="516064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Rôzne kvapaliny</a:t>
            </a:r>
          </a:p>
          <a:p>
            <a:pPr lvl="1"/>
            <a:r>
              <a:rPr lang="sk-SK" sz="2800" dirty="0" smtClean="0">
                <a:sym typeface="Wingdings" panose="05000000000000000000" pitchFamily="2" charset="2"/>
              </a:rPr>
              <a:t>Povrchové napätie – pozor na saponáty</a:t>
            </a:r>
          </a:p>
          <a:p>
            <a:pPr lvl="1"/>
            <a:r>
              <a:rPr lang="sk-SK" sz="2800" dirty="0" smtClean="0">
                <a:sym typeface="Wingdings" panose="05000000000000000000" pitchFamily="2" charset="2"/>
              </a:rPr>
              <a:t>Viskozita</a:t>
            </a:r>
          </a:p>
          <a:p>
            <a:r>
              <a:rPr lang="sk-SK" sz="3000" dirty="0" smtClean="0">
                <a:sym typeface="Wingdings" panose="05000000000000000000" pitchFamily="2" charset="2"/>
              </a:rPr>
              <a:t>Rôzne povrchy</a:t>
            </a:r>
          </a:p>
          <a:p>
            <a:pPr lvl="1"/>
            <a:r>
              <a:rPr lang="sk-SK" sz="2800" dirty="0" smtClean="0">
                <a:sym typeface="Wingdings" panose="05000000000000000000" pitchFamily="2" charset="2"/>
              </a:rPr>
              <a:t>Aj nesklenené</a:t>
            </a:r>
          </a:p>
          <a:p>
            <a:pPr lvl="1"/>
            <a:r>
              <a:rPr lang="sk-SK" sz="2800" dirty="0" smtClean="0">
                <a:sym typeface="Wingdings" panose="05000000000000000000" pitchFamily="2" charset="2"/>
              </a:rPr>
              <a:t>Odporúčam ohraničený povrch kvapaliny</a:t>
            </a:r>
          </a:p>
          <a:p>
            <a:r>
              <a:rPr lang="sk-SK" sz="3000" dirty="0" smtClean="0">
                <a:sym typeface="Wingdings" panose="05000000000000000000" pitchFamily="2" charset="2"/>
              </a:rPr>
              <a:t>Časová závislosť polohy od sily</a:t>
            </a:r>
          </a:p>
          <a:p>
            <a:pPr lvl="1"/>
            <a:r>
              <a:rPr lang="sk-SK" sz="2800" dirty="0" smtClean="0">
                <a:sym typeface="Wingdings" panose="05000000000000000000" pitchFamily="2" charset="2"/>
              </a:rPr>
              <a:t>Môže prezradiť vplyv tečenia</a:t>
            </a:r>
          </a:p>
        </p:txBody>
      </p:sp>
    </p:spTree>
    <p:extLst>
      <p:ext uri="{BB962C8B-B14F-4D97-AF65-F5344CB8AC3E}">
        <p14:creationId xmlns:p14="http://schemas.microsoft.com/office/powerpoint/2010/main" val="271411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kontrolované meracie zariadenie</a:t>
            </a:r>
          </a:p>
          <a:p>
            <a:r>
              <a:rPr lang="sk-SK" sz="2800" dirty="0" smtClean="0"/>
              <a:t>Namerať silu</a:t>
            </a:r>
          </a:p>
          <a:p>
            <a:r>
              <a:rPr lang="sk-SK" sz="2800" dirty="0" smtClean="0"/>
              <a:t>Zistiť závislosť od veľkosti dotykovej plochy</a:t>
            </a:r>
          </a:p>
          <a:p>
            <a:r>
              <a:rPr lang="sk-SK" sz="2800" dirty="0" smtClean="0"/>
              <a:t>Meniť aspoň jeden parameter (kvapalina, typ skla, typ ťahania)</a:t>
            </a:r>
            <a:endParaRPr lang="sk-SK" sz="2600" dirty="0" smtClean="0"/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vyšší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Kvalitné experimentálne zariadenie</a:t>
            </a:r>
          </a:p>
          <a:p>
            <a:r>
              <a:rPr lang="sk-SK" sz="2800" dirty="0" smtClean="0"/>
              <a:t>Kvantitatívna závislosť od plochy dotyku</a:t>
            </a:r>
          </a:p>
          <a:p>
            <a:r>
              <a:rPr lang="sk-SK" sz="2800" dirty="0" smtClean="0"/>
              <a:t>Rôzne spôsoby </a:t>
            </a:r>
            <a:r>
              <a:rPr lang="sk-SK" sz="2800" dirty="0" err="1" smtClean="0"/>
              <a:t>odeľovania</a:t>
            </a:r>
            <a:endParaRPr lang="sk-SK" sz="2800" dirty="0" smtClean="0"/>
          </a:p>
          <a:p>
            <a:r>
              <a:rPr lang="sk-SK" sz="2800" dirty="0" smtClean="0"/>
              <a:t>Rôzne kvapaliny, prípadne ich parametre </a:t>
            </a:r>
          </a:p>
          <a:p>
            <a:pPr lvl="1"/>
            <a:r>
              <a:rPr lang="sk-SK" sz="2600" dirty="0" smtClean="0"/>
              <a:t>Povrchové napätie (saponáty?)</a:t>
            </a:r>
          </a:p>
          <a:p>
            <a:pPr lvl="1"/>
            <a:r>
              <a:rPr lang="sk-SK" sz="2600" dirty="0" smtClean="0"/>
              <a:t>Viskozita (teplota)</a:t>
            </a:r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955</TotalTime>
  <Words>295</Words>
  <Application>Microsoft Office PowerPoint</Application>
  <PresentationFormat>Prezentácia na obrazovke (4:3)</PresentationFormat>
  <Paragraphs>76</Paragraphs>
  <Slides>10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4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10</vt:i4>
      </vt:variant>
    </vt:vector>
  </HeadingPairs>
  <TitlesOfParts>
    <vt:vector size="16" baseType="lpstr">
      <vt:lpstr>Arial</vt:lpstr>
      <vt:lpstr>Calibri</vt:lpstr>
      <vt:lpstr>Cambria</vt:lpstr>
      <vt:lpstr>Wingdings</vt:lpstr>
      <vt:lpstr>Susediace</vt:lpstr>
      <vt:lpstr>Equation</vt:lpstr>
      <vt:lpstr>  10. Oddeľovanie skla</vt:lpstr>
      <vt:lpstr>Oddeľovanie?</vt:lpstr>
      <vt:lpstr>Prečo to ide ťažko</vt:lpstr>
      <vt:lpstr>Hrúbka vrstvy</vt:lpstr>
      <vt:lpstr>Šúchanie</vt:lpstr>
      <vt:lpstr>Drsný povrch</vt:lpstr>
      <vt:lpstr>Experimenty</vt:lpstr>
      <vt:lpstr>Čo s úlohou? - Minimum</vt:lpstr>
      <vt:lpstr>Čo s úlohou? – vyšší level</vt:lpstr>
      <vt:lpstr>Čo s úlohou? – vychytávk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51</cp:revision>
  <dcterms:created xsi:type="dcterms:W3CDTF">2013-11-03T18:30:09Z</dcterms:created>
  <dcterms:modified xsi:type="dcterms:W3CDTF">2016-10-30T15:26:32Z</dcterms:modified>
</cp:coreProperties>
</file>